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56" r:id="rId2"/>
    <p:sldId id="257" r:id="rId3"/>
    <p:sldId id="260" r:id="rId4"/>
    <p:sldId id="261" r:id="rId5"/>
    <p:sldId id="262" r:id="rId6"/>
    <p:sldId id="265" r:id="rId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352" autoAdjust="0"/>
    <p:restoredTop sz="94660"/>
  </p:normalViewPr>
  <p:slideViewPr>
    <p:cSldViewPr snapToGrid="0">
      <p:cViewPr varScale="1">
        <p:scale>
          <a:sx n="73" d="100"/>
          <a:sy n="73" d="100"/>
        </p:scale>
        <p:origin x="90" y="2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607A3A-510B-4672-947F-4540AEE1A971}" type="datetimeFigureOut">
              <a:rPr lang="ru-RU" smtClean="0"/>
              <a:t>23.03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36C019-9957-46EA-BA5D-D36EBB1C91F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860382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36C019-9957-46EA-BA5D-D36EBB1C91FC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03261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31C48-E959-4276-B6D0-7F3626358104}" type="datetimeFigureOut">
              <a:rPr lang="ru-RU" smtClean="0"/>
              <a:t>23.03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4770F-E16F-43F9-AAE1-693F277B46D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956667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31C48-E959-4276-B6D0-7F3626358104}" type="datetimeFigureOut">
              <a:rPr lang="ru-RU" smtClean="0"/>
              <a:t>23.03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4770F-E16F-43F9-AAE1-693F277B46D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409810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31C48-E959-4276-B6D0-7F3626358104}" type="datetimeFigureOut">
              <a:rPr lang="ru-RU" smtClean="0"/>
              <a:t>23.03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4770F-E16F-43F9-AAE1-693F277B46D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403401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31C48-E959-4276-B6D0-7F3626358104}" type="datetimeFigureOut">
              <a:rPr lang="ru-RU" smtClean="0"/>
              <a:t>23.03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4770F-E16F-43F9-AAE1-693F277B46D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533048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31C48-E959-4276-B6D0-7F3626358104}" type="datetimeFigureOut">
              <a:rPr lang="ru-RU" smtClean="0"/>
              <a:t>23.03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4770F-E16F-43F9-AAE1-693F277B46D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030498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31C48-E959-4276-B6D0-7F3626358104}" type="datetimeFigureOut">
              <a:rPr lang="ru-RU" smtClean="0"/>
              <a:t>23.03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4770F-E16F-43F9-AAE1-693F277B46D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652575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31C48-E959-4276-B6D0-7F3626358104}" type="datetimeFigureOut">
              <a:rPr lang="ru-RU" smtClean="0"/>
              <a:t>23.03.2020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4770F-E16F-43F9-AAE1-693F277B46D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804991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31C48-E959-4276-B6D0-7F3626358104}" type="datetimeFigureOut">
              <a:rPr lang="ru-RU" smtClean="0"/>
              <a:t>23.03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4770F-E16F-43F9-AAE1-693F277B46D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846881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31C48-E959-4276-B6D0-7F3626358104}" type="datetimeFigureOut">
              <a:rPr lang="ru-RU" smtClean="0"/>
              <a:t>23.03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4770F-E16F-43F9-AAE1-693F277B46D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757530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31C48-E959-4276-B6D0-7F3626358104}" type="datetimeFigureOut">
              <a:rPr lang="ru-RU" smtClean="0"/>
              <a:t>23.03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4770F-E16F-43F9-AAE1-693F277B46D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801228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31C48-E959-4276-B6D0-7F3626358104}" type="datetimeFigureOut">
              <a:rPr lang="ru-RU" smtClean="0"/>
              <a:t>23.03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4770F-E16F-43F9-AAE1-693F277B46D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704022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A31C48-E959-4276-B6D0-7F3626358104}" type="datetimeFigureOut">
              <a:rPr lang="ru-RU" smtClean="0"/>
              <a:t>23.03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E4770F-E16F-43F9-AAE1-693F277B46D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87111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289628" y="1977236"/>
            <a:ext cx="979563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44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Набор метрик </a:t>
            </a:r>
            <a:r>
              <a:rPr lang="ru-RU" sz="44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Чидамбера</a:t>
            </a:r>
            <a:r>
              <a:rPr lang="ru-RU" sz="44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и </a:t>
            </a:r>
            <a:r>
              <a:rPr lang="ru-RU" sz="44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Кемерера</a:t>
            </a:r>
            <a:endParaRPr lang="ru-RU" sz="44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5680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0" y="53236"/>
            <a:ext cx="12192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Метрика 1</a:t>
            </a:r>
            <a:r>
              <a:rPr lang="ru-RU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Взвешенные методы на класс </a:t>
            </a: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WMC</a:t>
            </a:r>
            <a:r>
              <a:rPr lang="ru-RU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Weighted Methods Per Class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. </a:t>
            </a:r>
            <a:endParaRPr lang="ru-RU" sz="2400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968692"/>
              </p:ext>
            </p:extLst>
          </p:nvPr>
        </p:nvGraphicFramePr>
        <p:xfrm>
          <a:off x="666203" y="514901"/>
          <a:ext cx="2573384" cy="1315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3" imgW="837836" imgH="431613" progId="Equation.DSMT4">
                  <p:embed/>
                </p:oleObj>
              </mc:Choice>
              <mc:Fallback>
                <p:oleObj name="Equation" r:id="rId3" imgW="837836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203" y="514901"/>
                        <a:ext cx="2573384" cy="13159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3754900" y="563676"/>
            <a:ext cx="596387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— количество методов в классе</a:t>
            </a:r>
            <a:endParaRPr lang="ru-RU" sz="24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3754899" y="1210289"/>
            <a:ext cx="657782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b="1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с</a:t>
            </a:r>
            <a:r>
              <a:rPr lang="ru-RU" sz="3200" b="1" i="1" baseline="-25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3200" b="1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 с</a:t>
            </a:r>
            <a:r>
              <a:rPr lang="ru-RU" sz="3200" b="1" i="1" baseline="-25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sz="3200" b="1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 ..., с</a:t>
            </a:r>
            <a:r>
              <a:rPr lang="en-US" sz="3200" b="1" i="1" baseline="-25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ru-RU" sz="3200" i="1" baseline="-25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— сложность </a:t>
            </a:r>
            <a:r>
              <a:rPr lang="en-US" sz="2400" i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-го метода класса</a:t>
            </a:r>
            <a:r>
              <a:rPr lang="ru-RU" sz="2400" i="1" baseline="-25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ru-RU" sz="2400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0" y="1855464"/>
            <a:ext cx="12192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spcAft>
                <a:spcPts val="0"/>
              </a:spcAft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озможны два противоположных варианта учета методов в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классе: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0" y="2397665"/>
            <a:ext cx="12192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spcAft>
                <a:spcPts val="0"/>
              </a:spcAft>
              <a:buFont typeface="+mj-lt"/>
              <a:buAutoNum type="arabicPeriod"/>
              <a:tabLst>
                <a:tab pos="180340" algn="l"/>
              </a:tabLst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одсчитывать только методы текущего класса. Унаследованные методы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игнорируются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0" y="2829377"/>
            <a:ext cx="12192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180340" algn="l"/>
              </a:tabLst>
            </a:pP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2. Подсчитываются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етоды, определенные в текущем классе, и все унаследованные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методы 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0" y="3291511"/>
            <a:ext cx="12192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етрика 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WMC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ает относительную меру сложности класса. </a:t>
            </a:r>
            <a:endParaRPr lang="ru-RU" sz="2400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0" y="3906794"/>
            <a:ext cx="12192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Метрика 2. </a:t>
            </a:r>
            <a:r>
              <a:rPr lang="ru-RU" sz="24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Высота дерева наследования </a:t>
            </a:r>
            <a:r>
              <a:rPr lang="ru-RU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T</a:t>
            </a:r>
            <a:r>
              <a:rPr lang="ru-RU" sz="24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ru-RU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pth</a:t>
            </a:r>
            <a:r>
              <a:rPr lang="ru-RU" sz="24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f</a:t>
            </a:r>
            <a:r>
              <a:rPr lang="ru-RU" sz="24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nheritance</a:t>
            </a:r>
            <a:r>
              <a:rPr lang="ru-RU" sz="24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ee</a:t>
            </a:r>
            <a:r>
              <a:rPr lang="ru-RU" sz="24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. </a:t>
            </a:r>
            <a:endParaRPr lang="ru-RU" sz="2400" dirty="0" smtClean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ru-RU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T  — </a:t>
            </a:r>
            <a:r>
              <a:rPr lang="ru-RU" sz="24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максимальная длина пути от листа до корня дерева наследования классов. </a:t>
            </a:r>
            <a:endParaRPr lang="ru-RU" sz="2400" dirty="0">
              <a:solidFill>
                <a:prstClr val="black"/>
              </a:solidFill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0" y="4891409"/>
            <a:ext cx="12192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Метрика 3.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Количество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ете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NOC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Number of children)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ru-RU" sz="2400" i="1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Подклассы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которые непосредственно подчинены суперклассу, называются его детьми. </a:t>
            </a:r>
            <a:endParaRPr lang="ru-RU" sz="2400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0" y="5883310"/>
            <a:ext cx="12192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/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етрики </a:t>
            </a: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DIT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и </a:t>
            </a: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NOC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характеризуют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количественные характеристики формы и размера структуры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классов (обычно не выше, чем </a:t>
            </a:r>
            <a:r>
              <a:rPr lang="ru-RU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7 </a:t>
            </a:r>
            <a:r>
              <a:rPr lang="ru-RU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</a:t>
            </a:r>
            <a:r>
              <a:rPr lang="ru-RU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уровня, и не шире, чем </a:t>
            </a:r>
            <a:r>
              <a:rPr lang="ru-RU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7 </a:t>
            </a:r>
            <a:r>
              <a:rPr lang="ru-RU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</a:t>
            </a:r>
            <a:r>
              <a:rPr lang="ru-RU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ветви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3260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9" grpId="0"/>
      <p:bldP spid="10" grpId="0"/>
      <p:bldP spid="11" grpId="0"/>
      <p:bldP spid="13" grpId="0"/>
      <p:bldP spid="14" grpId="0"/>
      <p:bldP spid="15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0"/>
            <a:ext cx="12192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spcAft>
                <a:spcPts val="0"/>
              </a:spcAft>
            </a:pPr>
            <a:r>
              <a:rPr lang="ru-RU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Метрика 4.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Сцепление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ежду классами объектов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CB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Coupling between object classes). </a:t>
            </a:r>
            <a:endParaRPr lang="ru-RU" sz="24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180340" algn="just">
              <a:spcAft>
                <a:spcPts val="0"/>
              </a:spcAft>
            </a:pPr>
            <a:r>
              <a:rPr lang="en-US" sz="2400" b="1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BO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количество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отрудничеств, предусмотренных для класса, то есть количество классов, с которыми он соединен. </a:t>
            </a:r>
            <a:endParaRPr lang="ru-RU" sz="24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0" y="1301929"/>
            <a:ext cx="12192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180340" algn="just"/>
            <a:r>
              <a:rPr lang="ru-RU" sz="24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оединение означает, что методы данного класса используют методы или переменные другого класса.</a:t>
            </a:r>
          </a:p>
          <a:p>
            <a:pPr lvl="0" indent="180340" algn="just"/>
            <a:r>
              <a:rPr lang="ru-RU" sz="24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цепление образует вызов метода или свойства в другом классе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0" y="2603858"/>
            <a:ext cx="12192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spcAft>
                <a:spcPts val="0"/>
              </a:spcAft>
            </a:pP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Метрика </a:t>
            </a:r>
            <a:r>
              <a:rPr lang="ru-RU" sz="2400" b="1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СВО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характеризует статическую составляющую внешних связей классов.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0" y="3167123"/>
            <a:ext cx="12192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spcAft>
                <a:spcPts val="0"/>
              </a:spcAft>
            </a:pP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CBO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для каждого класса должно иметь разумно низкое значение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5527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0"/>
            <a:ext cx="12192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Метрика 5.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Отклик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ля класса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RF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Response For a Class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792131"/>
              </p:ext>
            </p:extLst>
          </p:nvPr>
        </p:nvGraphicFramePr>
        <p:xfrm>
          <a:off x="768626" y="1402286"/>
          <a:ext cx="3005163" cy="1446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3" imgW="774364" imgH="368140" progId="Equation.DSMT4">
                  <p:embed/>
                </p:oleObj>
              </mc:Choice>
              <mc:Fallback>
                <p:oleObj name="Equation" r:id="rId3" imgW="774364" imgH="3681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626" y="1402286"/>
                        <a:ext cx="3005163" cy="14469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0" y="516477"/>
            <a:ext cx="12192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ru-RU" sz="24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Множество отклика класса </a:t>
            </a:r>
            <a:r>
              <a:rPr lang="en-US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S</a:t>
            </a:r>
            <a:r>
              <a:rPr lang="ru-RU" sz="24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— множество методов, которые могут выполнятся в ответ на прибытие сообщений в объект этого класса. </a:t>
            </a:r>
            <a:endParaRPr lang="ru-RU" sz="2400" dirty="0">
              <a:solidFill>
                <a:prstClr val="black"/>
              </a:solidFill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4412974" y="1402286"/>
            <a:ext cx="720918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spcAft>
                <a:spcPts val="0"/>
              </a:spcAft>
            </a:pPr>
            <a:r>
              <a:rPr lang="en-US" sz="2800" b="1" i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en-US" sz="2800" b="1" i="1" baseline="-250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—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ножество методов, вызываемых методом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endParaRPr lang="ru-RU" sz="24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180340" algn="just">
              <a:spcAft>
                <a:spcPts val="0"/>
              </a:spcAft>
            </a:pPr>
            <a:r>
              <a:rPr lang="en-US" sz="2800" b="1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ru-RU" sz="24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—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ножество всех методов в классе, </a:t>
            </a:r>
            <a:endParaRPr lang="ru-RU" sz="24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180340" algn="just">
              <a:spcAft>
                <a:spcPts val="0"/>
              </a:spcAft>
            </a:pPr>
            <a:r>
              <a:rPr lang="en-US" sz="2800" b="1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—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количество методов в классе.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-1" y="2904029"/>
            <a:ext cx="121920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spcAft>
                <a:spcPts val="0"/>
              </a:spcAft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етрика </a:t>
            </a: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RFC</a:t>
            </a:r>
            <a:r>
              <a:rPr lang="ru-RU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авна количеству методов во множестве отклика, то есть равна мощности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множества  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{</a:t>
            </a:r>
            <a:r>
              <a:rPr lang="en-US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S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}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0" y="3851774"/>
            <a:ext cx="121920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spcAft>
                <a:spcPts val="0"/>
              </a:spcAft>
            </a:pP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Метрика </a:t>
            </a:r>
            <a:r>
              <a:rPr lang="en-US" sz="2400" b="1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RFC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— количество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етодов класса плюс количество методов других классов, вызываемых из данного класса.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-2" y="4799520"/>
            <a:ext cx="121920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spcAft>
                <a:spcPts val="0"/>
              </a:spcAft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етрика </a:t>
            </a: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RFC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характеризует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инамическую составляющую внешних связей классов.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3663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13" grpId="0"/>
      <p:bldP spid="14" grpId="0"/>
      <p:bldP spid="15" grpId="0"/>
      <p:bldP spid="15" grpId="1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-92766"/>
            <a:ext cx="12192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spcAft>
                <a:spcPts val="0"/>
              </a:spcAft>
            </a:pPr>
            <a:r>
              <a:rPr lang="ru-RU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Метрика 6.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Недостаток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вязности в методах </a:t>
            </a: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LCOM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Lack of Cohesion in Methods). </a:t>
            </a:r>
            <a:endParaRPr lang="ru-RU" sz="2400" i="1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180340" algn="just">
              <a:spcAft>
                <a:spcPts val="0"/>
              </a:spcAft>
            </a:pP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Каждый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етод внутри класса обращается к одному или нескольким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свойствам.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0" y="744039"/>
            <a:ext cx="12192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180340" algn="just"/>
            <a:r>
              <a:rPr lang="ru-RU" sz="24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Если все методы обращаются к одинаковым свойствам, то </a:t>
            </a:r>
            <a:r>
              <a:rPr lang="en-US" sz="2400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OCM</a:t>
            </a:r>
            <a:r>
              <a:rPr lang="ru-RU" sz="24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0.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0" y="1220834"/>
            <a:ext cx="12192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>
              <a:spcAft>
                <a:spcPts val="0"/>
              </a:spcAft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ведем обозначения:</a:t>
            </a:r>
          </a:p>
          <a:p>
            <a:pPr lvl="0" algn="just">
              <a:spcAft>
                <a:spcPts val="0"/>
              </a:spcAft>
              <a:buSzPts val="800"/>
              <a:tabLst>
                <a:tab pos="180340" algn="l"/>
              </a:tabLst>
            </a:pP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НЕ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ВЯЗАНЫ – количество пар методов без общих </a:t>
            </a:r>
            <a:r>
              <a:rPr lang="ru-RU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экземплярных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переменных;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0" y="2149588"/>
            <a:ext cx="12192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buSzPts val="800"/>
              <a:tabLst>
                <a:tab pos="180340" algn="l"/>
              </a:tabLst>
            </a:pP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СВЯЗАНЫ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 количество пар методов с общими </a:t>
            </a:r>
            <a:r>
              <a:rPr lang="ru-RU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экземплярными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переменными.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0" y="2692204"/>
            <a:ext cx="12192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buSzPts val="800"/>
              <a:tabLst>
                <a:tab pos="180340" algn="l"/>
              </a:tabLst>
            </a:pPr>
            <a:r>
              <a:rPr lang="ru-RU" sz="24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400" b="1" i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sz="2400" b="1" i="1" baseline="-250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j</a:t>
            </a:r>
            <a:r>
              <a:rPr lang="ru-RU" sz="24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—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набор </a:t>
            </a:r>
            <a:r>
              <a:rPr lang="ru-RU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экземплярных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переменных, используемых методом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400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j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655442" y="3470969"/>
            <a:ext cx="45311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0"/>
              </a:spcAft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Е СВЯЗАНЫ = 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|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{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sz="2400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j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|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sz="2400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j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0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}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|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6096000" y="3470970"/>
            <a:ext cx="41928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ВЯЗАНЫ =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|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{ </a:t>
            </a:r>
            <a:r>
              <a:rPr lang="en-US" sz="2400" i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sz="2400" i="1" baseline="-250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ij</a:t>
            </a:r>
            <a:r>
              <a:rPr lang="en-US" sz="2400" baseline="-25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|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sz="2400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j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}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| </a:t>
            </a:r>
            <a:endParaRPr lang="ru-RU" sz="2400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0" y="457200"/>
          <a:ext cx="1143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3" imgW="114151" imgH="215619" progId="Equation.DSMT4">
                  <p:embed/>
                </p:oleObj>
              </mc:Choice>
              <mc:Fallback>
                <p:oleObj name="Equation" r:id="rId3" imgW="114151" imgH="21561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143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0" y="676275"/>
          <a:ext cx="1143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5" imgW="114151" imgH="215619" progId="Equation.DSMT4">
                  <p:embed/>
                </p:oleObj>
              </mc:Choice>
              <mc:Fallback>
                <p:oleObj name="Equation" r:id="rId5" imgW="114151" imgH="21561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76275"/>
                        <a:ext cx="1143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6762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809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800100" y="4484275"/>
            <a:ext cx="13100010" cy="9615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635231"/>
              </p:ext>
            </p:extLst>
          </p:nvPr>
        </p:nvGraphicFramePr>
        <p:xfrm>
          <a:off x="376031" y="4125135"/>
          <a:ext cx="10677700" cy="1061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6" imgW="5080000" imgH="508000" progId="Equation.DSMT4">
                  <p:embed/>
                </p:oleObj>
              </mc:Choice>
              <mc:Fallback>
                <p:oleObj name="Equation" r:id="rId6" imgW="5080000" imgH="508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31" y="4125135"/>
                        <a:ext cx="10677700" cy="10617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/>
          <p:cNvSpPr/>
          <p:nvPr/>
        </p:nvSpPr>
        <p:spPr>
          <a:xfrm>
            <a:off x="0" y="5311342"/>
            <a:ext cx="12192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LCOM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это количество пар методов, не связанных по свойствам класса, минус количество пар методов, имеющих такую связь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2281057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18" grpId="0"/>
      <p:bldP spid="18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0" y="0"/>
            <a:ext cx="12192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spcAft>
                <a:spcPts val="0"/>
              </a:spcAft>
            </a:pP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Метрика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оведенческая закрытость информации </a:t>
            </a: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BIH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ehaviourial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Information Hiding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3579223" y="599431"/>
            <a:ext cx="448167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180340" algn="ctr">
              <a:spcAft>
                <a:spcPts val="0"/>
              </a:spcAft>
            </a:pPr>
            <a:r>
              <a:rPr lang="en-US" sz="3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BIH</a:t>
            </a:r>
            <a:r>
              <a:rPr lang="ru-RU" sz="3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(</a:t>
            </a:r>
            <a:r>
              <a:rPr lang="en-US" sz="3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WEOC</a:t>
            </a:r>
            <a:r>
              <a:rPr lang="ru-RU" sz="3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/</a:t>
            </a:r>
            <a:r>
              <a:rPr lang="en-US" sz="3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WIEOC</a:t>
            </a:r>
            <a:r>
              <a:rPr lang="ru-RU" sz="32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ru-RU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0" y="1184206"/>
            <a:ext cx="12192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spcAft>
                <a:spcPts val="0"/>
              </a:spcAft>
            </a:pP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WEO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—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звешенные внешние операции на класс (фактически это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WMC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, </a:t>
            </a:r>
            <a:endParaRPr lang="ru-RU" sz="24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180340" algn="just">
              <a:spcAft>
                <a:spcPts val="0"/>
              </a:spcAft>
            </a:pPr>
            <a:r>
              <a:rPr lang="en-US" sz="2400" b="1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WIEOC</a:t>
            </a:r>
            <a:r>
              <a:rPr lang="ru-RU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—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звешенные внутренние и внешние операции на класс.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0" y="2138314"/>
            <a:ext cx="12192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WIEOC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вычисляется так же, как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WMC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но учитывает полный набор операций, реализуемых классом.</a:t>
            </a:r>
            <a:endParaRPr lang="ru-RU" sz="24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0" y="3092422"/>
            <a:ext cx="12192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Если </a:t>
            </a: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BIH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1, класс показывает другим классам все свои возможности. 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4115194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4</TotalTime>
  <Words>531</Words>
  <Application>Microsoft Office PowerPoint</Application>
  <PresentationFormat>Широкоэкранный</PresentationFormat>
  <Paragraphs>45</Paragraphs>
  <Slides>6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6</vt:i4>
      </vt:variant>
    </vt:vector>
  </HeadingPairs>
  <TitlesOfParts>
    <vt:vector size="13" baseType="lpstr">
      <vt:lpstr>Arial</vt:lpstr>
      <vt:lpstr>Calibri</vt:lpstr>
      <vt:lpstr>Calibri Light</vt:lpstr>
      <vt:lpstr>Symbol</vt:lpstr>
      <vt:lpstr>Times New Roman</vt:lpstr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Татьяна</dc:creator>
  <cp:lastModifiedBy>Татьяна В. Бондаренко</cp:lastModifiedBy>
  <cp:revision>74</cp:revision>
  <dcterms:created xsi:type="dcterms:W3CDTF">2018-03-18T11:03:20Z</dcterms:created>
  <dcterms:modified xsi:type="dcterms:W3CDTF">2020-03-23T10:23:36Z</dcterms:modified>
</cp:coreProperties>
</file>